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5F4195">
      <w:r>
        <w:t>Volume and Surface Area of Nets</w:t>
      </w:r>
    </w:p>
    <w:p w:rsidR="005F4195" w:rsidRDefault="005F4195"/>
    <w:p w:rsidR="005F4195" w:rsidRDefault="005F4195">
      <w:r>
        <w:t>1.  Rectangular Prism</w:t>
      </w:r>
    </w:p>
    <w:p w:rsidR="005F4195" w:rsidRDefault="005F4195">
      <w:r>
        <w:rPr>
          <w:noProof/>
        </w:rPr>
        <w:drawing>
          <wp:anchor distT="0" distB="0" distL="114300" distR="114300" simplePos="0" relativeHeight="251659264" behindDoc="0" locked="0" layoutInCell="1" allowOverlap="1" wp14:anchorId="3573F56F" wp14:editId="3C9B6676">
            <wp:simplePos x="0" y="0"/>
            <wp:positionH relativeFrom="column">
              <wp:posOffset>-666750</wp:posOffset>
            </wp:positionH>
            <wp:positionV relativeFrom="paragraph">
              <wp:posOffset>112395</wp:posOffset>
            </wp:positionV>
            <wp:extent cx="1939925" cy="24765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urface Area: Area of top/bottom + Area of front/back + Area of left/right</w:t>
      </w:r>
    </w:p>
    <w:p w:rsidR="005F4195" w:rsidRDefault="005F4195">
      <w:r>
        <w:tab/>
      </w:r>
      <w:r w:rsidRPr="005F4195">
        <w:rPr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pt" o:ole="">
            <v:imagedata r:id="rId8" o:title=""/>
          </v:shape>
          <o:OLEObject Type="Embed" ProgID="Equation.DSMT4" ShapeID="_x0000_i1025" DrawAspect="Content" ObjectID="_1393944135" r:id="rId9"/>
        </w:object>
      </w:r>
    </w:p>
    <w:p w:rsidR="005F4195" w:rsidRDefault="005F4195">
      <w:r>
        <w:t xml:space="preserve">          SA = _______________ + </w:t>
      </w:r>
      <w:r>
        <w:t>_______________</w:t>
      </w:r>
      <w:r>
        <w:t xml:space="preserve"> + </w:t>
      </w:r>
      <w:r>
        <w:t>_______________</w:t>
      </w:r>
    </w:p>
    <w:p w:rsidR="005F4195" w:rsidRDefault="005F4195"/>
    <w:p w:rsidR="005F4195" w:rsidRDefault="005F4195">
      <w:r>
        <w:t xml:space="preserve">                           </w:t>
      </w:r>
      <w:proofErr w:type="gramStart"/>
      <w:r w:rsidR="000452C5">
        <w:t xml:space="preserve">SA </w:t>
      </w:r>
      <w:r>
        <w:t xml:space="preserve"> =</w:t>
      </w:r>
      <w:proofErr w:type="gramEnd"/>
      <w:r>
        <w:t xml:space="preserve"> __________ + </w:t>
      </w:r>
      <w:r>
        <w:t>__________</w:t>
      </w:r>
      <w:r>
        <w:t xml:space="preserve"> + </w:t>
      </w:r>
      <w:r>
        <w:t>__________</w:t>
      </w:r>
    </w:p>
    <w:p w:rsidR="005F4195" w:rsidRDefault="005F4195"/>
    <w:p w:rsidR="005F4195" w:rsidRDefault="005F4195">
      <w:r>
        <w:tab/>
      </w:r>
      <w:r>
        <w:tab/>
      </w:r>
      <w:r>
        <w:tab/>
      </w:r>
      <w:r>
        <w:tab/>
      </w:r>
      <w:r w:rsidR="000452C5">
        <w:t xml:space="preserve">SA </w:t>
      </w:r>
      <w:r>
        <w:t xml:space="preserve">= </w:t>
      </w:r>
      <w:r>
        <w:t>__________</w:t>
      </w:r>
    </w:p>
    <w:p w:rsidR="005F4195" w:rsidRDefault="005F4195"/>
    <w:p w:rsidR="005F4195" w:rsidRDefault="005F4195">
      <w:r>
        <w:t xml:space="preserve">SA FORMULA = 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</w:t>
      </w:r>
    </w:p>
    <w:p w:rsidR="005F4195" w:rsidRDefault="005F4195"/>
    <w:p w:rsidR="005F4195" w:rsidRDefault="005F4195">
      <w:r>
        <w:t>Volume:  Length x Width x Height</w:t>
      </w:r>
    </w:p>
    <w:p w:rsidR="005F4195" w:rsidRDefault="005F4195">
      <w:r>
        <w:t xml:space="preserve">     V= __________ x</w:t>
      </w:r>
      <w:r>
        <w:t xml:space="preserve"> __________</w:t>
      </w:r>
      <w:r>
        <w:t xml:space="preserve"> </w:t>
      </w:r>
      <w:proofErr w:type="spellStart"/>
      <w:r>
        <w:t>x</w:t>
      </w:r>
      <w:proofErr w:type="spellEnd"/>
      <w:r>
        <w:t xml:space="preserve"> __________</w:t>
      </w:r>
    </w:p>
    <w:p w:rsidR="005F4195" w:rsidRDefault="005F4195"/>
    <w:p w:rsidR="005F4195" w:rsidRDefault="005F4195">
      <w:r>
        <w:t xml:space="preserve">                       </w:t>
      </w:r>
      <w:r w:rsidR="000452C5">
        <w:t xml:space="preserve">V </w:t>
      </w:r>
      <w:r>
        <w:t xml:space="preserve">  = ______________</w:t>
      </w:r>
    </w:p>
    <w:p w:rsidR="005F4195" w:rsidRDefault="005F4195"/>
    <w:p w:rsidR="005F4195" w:rsidRDefault="005F4195" w:rsidP="005F4195">
      <w:pPr>
        <w:ind w:left="2880"/>
      </w:pPr>
      <w:r>
        <w:t>VOL FORMULA = ____________</w:t>
      </w:r>
    </w:p>
    <w:p w:rsidR="005F4195" w:rsidRDefault="005F4195"/>
    <w:p w:rsidR="005F084F" w:rsidRDefault="005F084F"/>
    <w:p w:rsidR="005F084F" w:rsidRDefault="005F084F"/>
    <w:p w:rsidR="005F4195" w:rsidRDefault="005F4195"/>
    <w:p w:rsidR="005F4195" w:rsidRDefault="005F4195">
      <w:r>
        <w:t>2.  Triangular Prism</w:t>
      </w:r>
    </w:p>
    <w:p w:rsidR="005F4195" w:rsidRDefault="005F4195">
      <w:r>
        <w:rPr>
          <w:noProof/>
        </w:rPr>
        <w:drawing>
          <wp:anchor distT="0" distB="0" distL="114300" distR="114300" simplePos="0" relativeHeight="251661312" behindDoc="0" locked="0" layoutInCell="1" allowOverlap="1" wp14:anchorId="5CFB37F9" wp14:editId="2C9F35B5">
            <wp:simplePos x="0" y="0"/>
            <wp:positionH relativeFrom="column">
              <wp:posOffset>-600075</wp:posOffset>
            </wp:positionH>
            <wp:positionV relativeFrom="paragraph">
              <wp:posOffset>60960</wp:posOffset>
            </wp:positionV>
            <wp:extent cx="1809750" cy="22764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urface Area:  Area Rect. 1 + Area Rect. 2 + Area Rect. 3 + 2(Area Bases)</w:t>
      </w:r>
    </w:p>
    <w:p w:rsidR="005F4195" w:rsidRDefault="005F4195"/>
    <w:p w:rsidR="005F4195" w:rsidRDefault="005F4195">
      <w:r>
        <w:t xml:space="preserve">    SA =</w:t>
      </w:r>
      <w:r>
        <w:t xml:space="preserve"> ______</w:t>
      </w:r>
      <w:r>
        <w:t xml:space="preserve">____ + </w:t>
      </w:r>
      <w:r>
        <w:t>___</w:t>
      </w:r>
      <w:r>
        <w:t xml:space="preserve">_______ + </w:t>
      </w:r>
      <w:r w:rsidRPr="005F4195">
        <w:t>_____</w:t>
      </w:r>
      <w:r w:rsidRPr="005F4195">
        <w:t>____</w:t>
      </w:r>
      <w:proofErr w:type="gramStart"/>
      <w:r w:rsidRPr="005F4195">
        <w:t>_</w:t>
      </w:r>
      <w:r w:rsidRPr="005F4195">
        <w:t xml:space="preserve">  +</w:t>
      </w:r>
      <w:proofErr w:type="gramEnd"/>
      <w:r w:rsidRPr="005F4195">
        <w:t xml:space="preserve">  </w:t>
      </w:r>
      <w:r w:rsidRPr="005F4195">
        <w:t>_________</w:t>
      </w:r>
      <w:r>
        <w:t>_</w:t>
      </w:r>
    </w:p>
    <w:p w:rsidR="005F4195" w:rsidRDefault="005F4195"/>
    <w:p w:rsidR="005F4195" w:rsidRDefault="005F4195" w:rsidP="005F4195">
      <w:r>
        <w:t xml:space="preserve">        </w:t>
      </w:r>
      <w:r>
        <w:t xml:space="preserve">     </w:t>
      </w:r>
      <w:proofErr w:type="gramStart"/>
      <w:r w:rsidR="000452C5">
        <w:t xml:space="preserve">SA </w:t>
      </w:r>
      <w:r>
        <w:t xml:space="preserve"> =</w:t>
      </w:r>
      <w:proofErr w:type="gramEnd"/>
      <w:r>
        <w:t xml:space="preserve"> __________ + __________ + __________+ __________</w:t>
      </w:r>
    </w:p>
    <w:p w:rsidR="005F4195" w:rsidRDefault="005F4195" w:rsidP="005F4195"/>
    <w:p w:rsidR="005F4195" w:rsidRDefault="005F4195" w:rsidP="005F4195">
      <w:r>
        <w:tab/>
      </w:r>
      <w:r>
        <w:tab/>
      </w:r>
      <w:r>
        <w:tab/>
      </w:r>
      <w:r>
        <w:tab/>
      </w:r>
      <w:r w:rsidR="000452C5">
        <w:t xml:space="preserve">SA </w:t>
      </w:r>
      <w:r>
        <w:t>= __________</w:t>
      </w:r>
    </w:p>
    <w:p w:rsidR="005F4195" w:rsidRDefault="005F4195"/>
    <w:p w:rsidR="005F4195" w:rsidRDefault="005F4195"/>
    <w:p w:rsidR="005F4195" w:rsidRDefault="005F4195">
      <w:r>
        <w:t>SA FORMULA = ______________________________</w:t>
      </w:r>
    </w:p>
    <w:p w:rsidR="005F4195" w:rsidRDefault="005F4195"/>
    <w:p w:rsidR="000452C5" w:rsidRDefault="000452C5"/>
    <w:p w:rsidR="005F4195" w:rsidRDefault="005F4195">
      <w:r>
        <w:t>Volume:  Area of Base x Height</w:t>
      </w:r>
    </w:p>
    <w:p w:rsidR="005F4195" w:rsidRDefault="005F4195"/>
    <w:p w:rsidR="005F4195" w:rsidRDefault="005F4195" w:rsidP="000452C5">
      <w:pPr>
        <w:ind w:left="2160"/>
      </w:pPr>
      <w:r>
        <w:t>V = _________ x _________</w:t>
      </w:r>
    </w:p>
    <w:p w:rsidR="005F4195" w:rsidRDefault="005F4195">
      <w:r>
        <w:tab/>
      </w:r>
      <w:r>
        <w:tab/>
      </w:r>
      <w:r>
        <w:tab/>
      </w:r>
    </w:p>
    <w:p w:rsidR="005F4195" w:rsidRDefault="000452C5" w:rsidP="005F4195">
      <w:pPr>
        <w:ind w:left="2160" w:firstLine="720"/>
      </w:pPr>
      <w:r>
        <w:t xml:space="preserve">V </w:t>
      </w:r>
      <w:r w:rsidR="005F4195">
        <w:t>= _____________</w:t>
      </w:r>
    </w:p>
    <w:p w:rsidR="005F4195" w:rsidRDefault="005F4195" w:rsidP="005F4195">
      <w:pPr>
        <w:ind w:left="2160" w:firstLine="720"/>
      </w:pPr>
    </w:p>
    <w:p w:rsidR="005F4195" w:rsidRDefault="005F4195" w:rsidP="005F4195">
      <w:pPr>
        <w:ind w:left="2160"/>
      </w:pPr>
      <w:r>
        <w:t>VOL FORMULA = _______________</w:t>
      </w:r>
    </w:p>
    <w:p w:rsidR="005F4195" w:rsidRDefault="005F4195" w:rsidP="005F4195"/>
    <w:p w:rsidR="005F084F" w:rsidRDefault="005F084F" w:rsidP="005F4195"/>
    <w:p w:rsidR="005F084F" w:rsidRDefault="005F084F" w:rsidP="005F4195"/>
    <w:p w:rsidR="005F4195" w:rsidRDefault="005F4195" w:rsidP="005F4195">
      <w:r>
        <w:lastRenderedPageBreak/>
        <w:t>3.  Cylinder</w:t>
      </w:r>
    </w:p>
    <w:p w:rsidR="005F4195" w:rsidRDefault="005F084F" w:rsidP="005F4195">
      <w:r>
        <w:rPr>
          <w:noProof/>
        </w:rPr>
        <w:drawing>
          <wp:anchor distT="0" distB="0" distL="114300" distR="114300" simplePos="0" relativeHeight="251663360" behindDoc="0" locked="0" layoutInCell="1" allowOverlap="1" wp14:anchorId="237641CD" wp14:editId="0AC71444">
            <wp:simplePos x="0" y="0"/>
            <wp:positionH relativeFrom="column">
              <wp:posOffset>-514350</wp:posOffset>
            </wp:positionH>
            <wp:positionV relativeFrom="paragraph">
              <wp:posOffset>167640</wp:posOffset>
            </wp:positionV>
            <wp:extent cx="1936750" cy="280035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urface Area:  Area of bases + Lateral side area (rectangle)</w:t>
      </w:r>
    </w:p>
    <w:p w:rsidR="005F084F" w:rsidRDefault="005F084F" w:rsidP="005F4195"/>
    <w:p w:rsidR="005F084F" w:rsidRDefault="005F084F" w:rsidP="005F4195">
      <w:r>
        <w:tab/>
        <w:t>SA = ______________ + __________________</w:t>
      </w:r>
    </w:p>
    <w:p w:rsidR="005F084F" w:rsidRDefault="005F084F" w:rsidP="005F4195"/>
    <w:p w:rsidR="00007129" w:rsidRDefault="00007129" w:rsidP="00007129">
      <w:r>
        <w:tab/>
      </w:r>
      <w:r>
        <w:t xml:space="preserve">      SA = ____________ + _____</w:t>
      </w:r>
      <w:r>
        <w:t>__________</w:t>
      </w:r>
    </w:p>
    <w:p w:rsidR="00007129" w:rsidRDefault="00007129" w:rsidP="005F4195"/>
    <w:p w:rsidR="005F084F" w:rsidRDefault="005F084F" w:rsidP="005F4195">
      <w:r>
        <w:tab/>
      </w:r>
      <w:r>
        <w:tab/>
      </w:r>
      <w:r>
        <w:tab/>
      </w:r>
      <w:r w:rsidR="000452C5">
        <w:t xml:space="preserve">SA </w:t>
      </w:r>
      <w:r>
        <w:t>= ____________________</w:t>
      </w:r>
    </w:p>
    <w:p w:rsidR="005F084F" w:rsidRDefault="005F084F" w:rsidP="005F4195"/>
    <w:p w:rsidR="005F084F" w:rsidRDefault="005F084F" w:rsidP="005F084F">
      <w:pPr>
        <w:ind w:firstLine="720"/>
      </w:pPr>
      <w:r>
        <w:t>SA FORMULA = _________________________</w:t>
      </w:r>
    </w:p>
    <w:p w:rsidR="005F084F" w:rsidRDefault="005F084F" w:rsidP="005F084F">
      <w:pPr>
        <w:ind w:firstLine="720"/>
      </w:pPr>
    </w:p>
    <w:p w:rsidR="005F084F" w:rsidRDefault="005F084F" w:rsidP="005F084F">
      <w:pPr>
        <w:ind w:firstLine="720"/>
      </w:pPr>
      <w:r>
        <w:t>Volume:  Area of a base x Height</w:t>
      </w:r>
    </w:p>
    <w:p w:rsidR="005F084F" w:rsidRDefault="005F084F" w:rsidP="005F084F">
      <w:pPr>
        <w:ind w:firstLine="720"/>
      </w:pPr>
    </w:p>
    <w:p w:rsidR="005F084F" w:rsidRDefault="005F084F" w:rsidP="005F084F">
      <w:pPr>
        <w:ind w:firstLine="720"/>
      </w:pPr>
      <w:r>
        <w:tab/>
      </w:r>
      <w:r w:rsidR="000452C5">
        <w:t xml:space="preserve">V </w:t>
      </w:r>
      <w:r>
        <w:t>= ______________ x ______________</w:t>
      </w:r>
    </w:p>
    <w:p w:rsidR="005F084F" w:rsidRDefault="005F084F" w:rsidP="005F084F">
      <w:pPr>
        <w:ind w:firstLine="720"/>
      </w:pPr>
    </w:p>
    <w:p w:rsidR="005F084F" w:rsidRDefault="005F084F" w:rsidP="005F084F">
      <w:pPr>
        <w:ind w:firstLine="720"/>
      </w:pPr>
      <w:r>
        <w:tab/>
      </w:r>
      <w:r>
        <w:tab/>
      </w:r>
      <w:r w:rsidR="000452C5">
        <w:t xml:space="preserve">V </w:t>
      </w:r>
      <w:r>
        <w:t>= ________________</w:t>
      </w:r>
    </w:p>
    <w:p w:rsidR="005F084F" w:rsidRDefault="005F084F" w:rsidP="005F084F">
      <w:pPr>
        <w:ind w:firstLine="720"/>
      </w:pPr>
    </w:p>
    <w:p w:rsidR="005F084F" w:rsidRDefault="005F084F" w:rsidP="005F084F">
      <w:pPr>
        <w:ind w:firstLine="720"/>
      </w:pPr>
      <w:r>
        <w:t>VOL FORMULA = ______________________</w:t>
      </w:r>
    </w:p>
    <w:p w:rsidR="005F084F" w:rsidRDefault="005F084F" w:rsidP="005F084F">
      <w:pPr>
        <w:ind w:firstLine="720"/>
      </w:pPr>
    </w:p>
    <w:p w:rsidR="005F084F" w:rsidRDefault="005F084F" w:rsidP="005F084F"/>
    <w:p w:rsidR="000452C5" w:rsidRDefault="000452C5" w:rsidP="005F084F"/>
    <w:p w:rsidR="000452C5" w:rsidRDefault="000452C5" w:rsidP="005F084F"/>
    <w:p w:rsidR="000452C5" w:rsidRDefault="000452C5" w:rsidP="005F084F"/>
    <w:p w:rsidR="000452C5" w:rsidRDefault="000452C5" w:rsidP="005F084F"/>
    <w:p w:rsidR="000452C5" w:rsidRDefault="000452C5" w:rsidP="005F084F"/>
    <w:p w:rsidR="000452C5" w:rsidRDefault="000452C5" w:rsidP="005F084F"/>
    <w:p w:rsidR="005F084F" w:rsidRDefault="005F084F" w:rsidP="005F084F">
      <w:r>
        <w:rPr>
          <w:noProof/>
        </w:rPr>
        <w:drawing>
          <wp:anchor distT="0" distB="0" distL="114300" distR="114300" simplePos="0" relativeHeight="251665408" behindDoc="0" locked="0" layoutInCell="1" allowOverlap="1" wp14:anchorId="41722320" wp14:editId="52BA6874">
            <wp:simplePos x="0" y="0"/>
            <wp:positionH relativeFrom="column">
              <wp:posOffset>-609600</wp:posOffset>
            </wp:positionH>
            <wp:positionV relativeFrom="paragraph">
              <wp:posOffset>179070</wp:posOffset>
            </wp:positionV>
            <wp:extent cx="1735455" cy="2362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4.  Cube</w:t>
      </w:r>
    </w:p>
    <w:p w:rsidR="005F084F" w:rsidRDefault="005F084F" w:rsidP="005F084F">
      <w:r>
        <w:t>S</w:t>
      </w:r>
      <w:r>
        <w:t>urface Area: Area of top/bottom + Area of front/back + Area of left/right</w:t>
      </w:r>
    </w:p>
    <w:p w:rsidR="005F084F" w:rsidRDefault="005F084F" w:rsidP="005F084F">
      <w:r>
        <w:tab/>
      </w:r>
      <w:r w:rsidRPr="005F4195">
        <w:rPr>
          <w:position w:val="-4"/>
        </w:rPr>
        <w:object w:dxaOrig="200" w:dyaOrig="300">
          <v:shape id="_x0000_i1026" type="#_x0000_t75" style="width:10.5pt;height:15pt" o:ole="">
            <v:imagedata r:id="rId8" o:title=""/>
          </v:shape>
          <o:OLEObject Type="Embed" ProgID="Equation.DSMT4" ShapeID="_x0000_i1026" DrawAspect="Content" ObjectID="_1393944136" r:id="rId13"/>
        </w:object>
      </w:r>
    </w:p>
    <w:p w:rsidR="005F084F" w:rsidRDefault="005F084F" w:rsidP="005F084F">
      <w:r>
        <w:t xml:space="preserve">          SA = _______________ + _______________ + _______________</w:t>
      </w:r>
    </w:p>
    <w:p w:rsidR="005F084F" w:rsidRDefault="005F084F" w:rsidP="005F084F"/>
    <w:p w:rsidR="005F084F" w:rsidRDefault="005F084F" w:rsidP="005F084F">
      <w:r>
        <w:t xml:space="preserve">                          </w:t>
      </w:r>
      <w:proofErr w:type="gramStart"/>
      <w:r w:rsidR="000452C5">
        <w:t>SA</w:t>
      </w:r>
      <w:r>
        <w:t xml:space="preserve">  =</w:t>
      </w:r>
      <w:proofErr w:type="gramEnd"/>
      <w:r>
        <w:t xml:space="preserve"> __________ + __________ + __________</w:t>
      </w:r>
    </w:p>
    <w:p w:rsidR="005F084F" w:rsidRDefault="005F084F" w:rsidP="005F084F"/>
    <w:p w:rsidR="005F084F" w:rsidRDefault="005F084F" w:rsidP="005F084F">
      <w:r>
        <w:tab/>
      </w:r>
      <w:r>
        <w:tab/>
      </w:r>
      <w:r>
        <w:tab/>
      </w:r>
      <w:r>
        <w:tab/>
      </w:r>
      <w:r w:rsidR="000452C5">
        <w:t xml:space="preserve">SA </w:t>
      </w:r>
      <w:r>
        <w:t>= __________</w:t>
      </w:r>
    </w:p>
    <w:p w:rsidR="005F084F" w:rsidRDefault="005F084F" w:rsidP="005F084F"/>
    <w:p w:rsidR="005F084F" w:rsidRDefault="005F084F" w:rsidP="005F084F">
      <w:r>
        <w:t xml:space="preserve">SA FORMULA = 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</w:t>
      </w:r>
    </w:p>
    <w:p w:rsidR="005F084F" w:rsidRDefault="005F084F" w:rsidP="005F084F"/>
    <w:p w:rsidR="000452C5" w:rsidRDefault="000452C5" w:rsidP="005F084F"/>
    <w:p w:rsidR="005F084F" w:rsidRDefault="005F084F" w:rsidP="005F084F">
      <w:r>
        <w:t>Volume:  Length x Width x Height</w:t>
      </w:r>
    </w:p>
    <w:p w:rsidR="000452C5" w:rsidRDefault="000452C5" w:rsidP="005F084F"/>
    <w:p w:rsidR="005F084F" w:rsidRDefault="005F084F" w:rsidP="005F084F">
      <w:r>
        <w:t xml:space="preserve">     V= __________ x __________ </w:t>
      </w:r>
      <w:proofErr w:type="spellStart"/>
      <w:r>
        <w:t>x</w:t>
      </w:r>
      <w:proofErr w:type="spellEnd"/>
      <w:r>
        <w:t xml:space="preserve"> __________</w:t>
      </w:r>
    </w:p>
    <w:p w:rsidR="005F084F" w:rsidRDefault="005F084F" w:rsidP="005F084F"/>
    <w:p w:rsidR="005F084F" w:rsidRDefault="005F084F" w:rsidP="005F084F">
      <w:r>
        <w:t xml:space="preserve">                       </w:t>
      </w:r>
      <w:r w:rsidR="000452C5">
        <w:tab/>
      </w:r>
      <w:r w:rsidR="000452C5">
        <w:tab/>
      </w:r>
      <w:r w:rsidR="000452C5">
        <w:tab/>
      </w:r>
      <w:r w:rsidR="000452C5">
        <w:tab/>
      </w:r>
      <w:r>
        <w:t xml:space="preserve"> </w:t>
      </w:r>
      <w:proofErr w:type="gramStart"/>
      <w:r w:rsidR="000452C5">
        <w:t xml:space="preserve">V </w:t>
      </w:r>
      <w:r>
        <w:t xml:space="preserve"> =</w:t>
      </w:r>
      <w:proofErr w:type="gramEnd"/>
      <w:r>
        <w:t xml:space="preserve"> ______________</w:t>
      </w:r>
    </w:p>
    <w:p w:rsidR="005F084F" w:rsidRDefault="005F084F" w:rsidP="005F084F"/>
    <w:p w:rsidR="000452C5" w:rsidRDefault="005F084F" w:rsidP="00007129">
      <w:pPr>
        <w:ind w:left="2880"/>
      </w:pPr>
      <w:r>
        <w:t>VOL FORMULA = ____________</w:t>
      </w:r>
    </w:p>
    <w:p w:rsidR="000452C5" w:rsidRDefault="000452C5" w:rsidP="005F084F"/>
    <w:p w:rsidR="005F084F" w:rsidRDefault="005F084F" w:rsidP="005F084F">
      <w:r>
        <w:lastRenderedPageBreak/>
        <w:t xml:space="preserve"> 5.  Pyramid</w:t>
      </w:r>
    </w:p>
    <w:p w:rsidR="005F084F" w:rsidRDefault="000452C5" w:rsidP="005F084F">
      <w:r>
        <w:rPr>
          <w:noProof/>
        </w:rPr>
        <w:drawing>
          <wp:anchor distT="0" distB="0" distL="114300" distR="114300" simplePos="0" relativeHeight="251667456" behindDoc="0" locked="0" layoutInCell="1" allowOverlap="1" wp14:anchorId="653748D9" wp14:editId="14F2A46C">
            <wp:simplePos x="0" y="0"/>
            <wp:positionH relativeFrom="column">
              <wp:posOffset>-381000</wp:posOffset>
            </wp:positionH>
            <wp:positionV relativeFrom="paragraph">
              <wp:posOffset>11430</wp:posOffset>
            </wp:positionV>
            <wp:extent cx="1877060" cy="1943100"/>
            <wp:effectExtent l="0" t="0" r="889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084F">
        <w:t>Surface Area:  Area of Base + Area of triangles</w:t>
      </w:r>
    </w:p>
    <w:p w:rsidR="000452C5" w:rsidRDefault="000452C5" w:rsidP="005F084F"/>
    <w:p w:rsidR="000452C5" w:rsidRDefault="000452C5" w:rsidP="000452C5">
      <w:pPr>
        <w:ind w:firstLine="720"/>
      </w:pPr>
      <w:r>
        <w:t>SA = ______________ + __________________</w:t>
      </w:r>
    </w:p>
    <w:p w:rsidR="000452C5" w:rsidRDefault="000452C5" w:rsidP="000452C5"/>
    <w:p w:rsidR="000452C5" w:rsidRDefault="000452C5" w:rsidP="000452C5">
      <w:pPr>
        <w:ind w:firstLine="720"/>
      </w:pPr>
      <w:r>
        <w:tab/>
        <w:t>SA = ____________ + _______</w:t>
      </w:r>
      <w:r>
        <w:t>_______</w:t>
      </w:r>
    </w:p>
    <w:p w:rsidR="000452C5" w:rsidRDefault="000452C5" w:rsidP="000452C5"/>
    <w:p w:rsidR="000452C5" w:rsidRDefault="000452C5" w:rsidP="000452C5">
      <w:r>
        <w:tab/>
      </w:r>
      <w:r>
        <w:tab/>
      </w:r>
      <w:r>
        <w:tab/>
      </w:r>
      <w:r>
        <w:t xml:space="preserve">SA </w:t>
      </w:r>
      <w:r>
        <w:t>= ____________________</w:t>
      </w:r>
    </w:p>
    <w:p w:rsidR="000452C5" w:rsidRDefault="000452C5" w:rsidP="000452C5"/>
    <w:p w:rsidR="000452C5" w:rsidRDefault="000452C5" w:rsidP="000452C5">
      <w:pPr>
        <w:ind w:firstLine="720"/>
      </w:pPr>
      <w:r>
        <w:t>SA FORMULA = _________________________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 xml:space="preserve">Volume:  </w:t>
      </w:r>
      <w:r w:rsidRPr="000452C5">
        <w:rPr>
          <w:position w:val="-28"/>
        </w:rPr>
        <w:object w:dxaOrig="240" w:dyaOrig="720">
          <v:shape id="_x0000_i1027" type="#_x0000_t75" style="width:12pt;height:36pt" o:ole="">
            <v:imagedata r:id="rId15" o:title=""/>
          </v:shape>
          <o:OLEObject Type="Embed" ProgID="Equation.DSMT4" ShapeID="_x0000_i1027" DrawAspect="Content" ObjectID="_1393944137" r:id="rId16"/>
        </w:object>
      </w:r>
      <w:r>
        <w:t>Area of the Base</w:t>
      </w:r>
      <w:r>
        <w:t xml:space="preserve"> x Height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ab/>
      </w:r>
      <w:r>
        <w:tab/>
      </w:r>
      <w:r>
        <w:tab/>
      </w:r>
      <w:r>
        <w:tab/>
      </w:r>
      <w:r>
        <w:tab/>
        <w:t xml:space="preserve">V </w:t>
      </w:r>
      <w:r>
        <w:t>= ______________ x ______________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V </w:t>
      </w:r>
      <w:r>
        <w:t>= ________________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left="2880" w:firstLine="720"/>
      </w:pPr>
      <w:r>
        <w:t>VOL FORMULA = ______________________</w:t>
      </w:r>
    </w:p>
    <w:p w:rsidR="000452C5" w:rsidRDefault="000452C5" w:rsidP="000452C5"/>
    <w:p w:rsidR="000452C5" w:rsidRDefault="000452C5" w:rsidP="000452C5"/>
    <w:p w:rsidR="000452C5" w:rsidRDefault="000452C5" w:rsidP="000452C5"/>
    <w:p w:rsidR="000452C5" w:rsidRDefault="000452C5" w:rsidP="000452C5"/>
    <w:p w:rsidR="000452C5" w:rsidRDefault="000452C5" w:rsidP="000452C5"/>
    <w:p w:rsidR="000452C5" w:rsidRDefault="000452C5" w:rsidP="000452C5"/>
    <w:p w:rsidR="000452C5" w:rsidRDefault="000452C5" w:rsidP="000452C5"/>
    <w:p w:rsidR="000452C5" w:rsidRDefault="000452C5" w:rsidP="000452C5">
      <w:r>
        <w:t>6.  Cone</w:t>
      </w:r>
    </w:p>
    <w:p w:rsidR="000452C5" w:rsidRDefault="000452C5" w:rsidP="000452C5">
      <w:r>
        <w:rPr>
          <w:noProof/>
        </w:rPr>
        <w:drawing>
          <wp:anchor distT="0" distB="0" distL="114300" distR="114300" simplePos="0" relativeHeight="251669504" behindDoc="0" locked="0" layoutInCell="1" allowOverlap="1" wp14:anchorId="68A8124E" wp14:editId="12D32988">
            <wp:simplePos x="0" y="0"/>
            <wp:positionH relativeFrom="column">
              <wp:posOffset>-609600</wp:posOffset>
            </wp:positionH>
            <wp:positionV relativeFrom="paragraph">
              <wp:posOffset>15240</wp:posOffset>
            </wp:positionV>
            <wp:extent cx="2214245" cy="24193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452C5" w:rsidRDefault="000452C5" w:rsidP="000452C5">
      <w:r>
        <w:t>S</w:t>
      </w:r>
      <w:r>
        <w:t xml:space="preserve">urface Area:  Area of Base + </w:t>
      </w:r>
      <w:r>
        <w:t>Pi (radius</w:t>
      </w:r>
      <w:proofErr w:type="gramStart"/>
      <w:r>
        <w:t>)(</w:t>
      </w:r>
      <w:proofErr w:type="gramEnd"/>
      <w:r>
        <w:t>slant height)</w:t>
      </w:r>
    </w:p>
    <w:p w:rsidR="000452C5" w:rsidRDefault="000452C5" w:rsidP="000452C5"/>
    <w:p w:rsidR="000452C5" w:rsidRDefault="000452C5" w:rsidP="000452C5">
      <w:pPr>
        <w:ind w:firstLine="720"/>
      </w:pPr>
      <w:r>
        <w:t>SA = ______________ + __________________</w:t>
      </w:r>
    </w:p>
    <w:p w:rsidR="000452C5" w:rsidRDefault="000452C5" w:rsidP="000452C5"/>
    <w:p w:rsidR="000452C5" w:rsidRDefault="000452C5" w:rsidP="000452C5">
      <w:r>
        <w:tab/>
      </w:r>
      <w:r>
        <w:tab/>
      </w:r>
      <w:r>
        <w:tab/>
        <w:t>= ____________________</w:t>
      </w:r>
    </w:p>
    <w:p w:rsidR="000452C5" w:rsidRDefault="000452C5" w:rsidP="000452C5"/>
    <w:p w:rsidR="000452C5" w:rsidRDefault="000452C5" w:rsidP="000452C5">
      <w:pPr>
        <w:ind w:firstLine="720"/>
      </w:pPr>
      <w:r>
        <w:t>SA FORMULA = _________________________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 xml:space="preserve">Volume:  </w:t>
      </w:r>
      <w:r w:rsidRPr="000452C5">
        <w:rPr>
          <w:position w:val="-28"/>
        </w:rPr>
        <w:object w:dxaOrig="240" w:dyaOrig="720">
          <v:shape id="_x0000_i1028" type="#_x0000_t75" style="width:12pt;height:36pt" o:ole="">
            <v:imagedata r:id="rId15" o:title=""/>
          </v:shape>
          <o:OLEObject Type="Embed" ProgID="Equation.DSMT4" ShapeID="_x0000_i1028" DrawAspect="Content" ObjectID="_1393944138" r:id="rId18"/>
        </w:object>
      </w:r>
      <w:r>
        <w:t>Area of the Base x Height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ab/>
        <w:t>= ______________ x ______________</w:t>
      </w:r>
    </w:p>
    <w:p w:rsidR="000452C5" w:rsidRDefault="000452C5" w:rsidP="000452C5">
      <w:pPr>
        <w:ind w:firstLine="720"/>
      </w:pPr>
    </w:p>
    <w:p w:rsidR="000452C5" w:rsidRDefault="000452C5" w:rsidP="000452C5">
      <w:pPr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  <w:t>= ________________</w:t>
      </w:r>
    </w:p>
    <w:p w:rsidR="000452C5" w:rsidRDefault="000452C5" w:rsidP="000452C5">
      <w:pPr>
        <w:ind w:firstLine="720"/>
      </w:pPr>
    </w:p>
    <w:p w:rsidR="000452C5" w:rsidRPr="005F4195" w:rsidRDefault="000452C5" w:rsidP="000452C5">
      <w:pPr>
        <w:ind w:left="2880" w:firstLine="720"/>
      </w:pPr>
      <w:r>
        <w:t>VOL FORMULA = ______________________</w:t>
      </w:r>
    </w:p>
    <w:sectPr w:rsidR="000452C5" w:rsidRPr="005F4195" w:rsidSect="00E87AED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2940" w:rsidRDefault="00662940" w:rsidP="00DE08EE">
      <w:r>
        <w:separator/>
      </w:r>
    </w:p>
  </w:endnote>
  <w:endnote w:type="continuationSeparator" w:id="0">
    <w:p w:rsidR="00662940" w:rsidRDefault="00662940" w:rsidP="00DE08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AED" w:rsidRDefault="00E87AE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AED" w:rsidRDefault="00E87AE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AED" w:rsidRDefault="00E87A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2940" w:rsidRDefault="00662940" w:rsidP="00DE08EE">
      <w:r>
        <w:separator/>
      </w:r>
    </w:p>
  </w:footnote>
  <w:footnote w:type="continuationSeparator" w:id="0">
    <w:p w:rsidR="00662940" w:rsidRDefault="00662940" w:rsidP="00DE08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AED" w:rsidRDefault="00E87AE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08EE" w:rsidRPr="00E87AED" w:rsidRDefault="00DE08EE" w:rsidP="00E87AE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AED" w:rsidRDefault="00E87AED" w:rsidP="00E87AED">
    <w:pPr>
      <w:pStyle w:val="Header"/>
    </w:pPr>
    <w:r>
      <w:t xml:space="preserve">E#       </w:t>
    </w:r>
  </w:p>
  <w:p w:rsidR="00E87AED" w:rsidRDefault="00E87AED" w:rsidP="00E87AED">
    <w:pPr>
      <w:pStyle w:val="Header"/>
      <w:jc w:val="right"/>
    </w:pPr>
    <w:r>
      <w:t>Name:  _______________________    Block:  ____________________</w:t>
    </w:r>
  </w:p>
  <w:p w:rsidR="00E87AED" w:rsidRDefault="00E87AED">
    <w:pPr>
      <w:pStyle w:val="Header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195"/>
    <w:rsid w:val="00007129"/>
    <w:rsid w:val="00007394"/>
    <w:rsid w:val="00011C3C"/>
    <w:rsid w:val="000125E2"/>
    <w:rsid w:val="000452C5"/>
    <w:rsid w:val="0009480F"/>
    <w:rsid w:val="000C2C59"/>
    <w:rsid w:val="000D2038"/>
    <w:rsid w:val="00105CB3"/>
    <w:rsid w:val="001705EA"/>
    <w:rsid w:val="001C4F02"/>
    <w:rsid w:val="001D025A"/>
    <w:rsid w:val="0020365A"/>
    <w:rsid w:val="002A5563"/>
    <w:rsid w:val="002B0EE7"/>
    <w:rsid w:val="002F5CD7"/>
    <w:rsid w:val="00306A4C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5F084F"/>
    <w:rsid w:val="005F4195"/>
    <w:rsid w:val="006003CB"/>
    <w:rsid w:val="00601E63"/>
    <w:rsid w:val="006403F0"/>
    <w:rsid w:val="00662940"/>
    <w:rsid w:val="006F0351"/>
    <w:rsid w:val="006F36C0"/>
    <w:rsid w:val="006F7B53"/>
    <w:rsid w:val="007025FB"/>
    <w:rsid w:val="0076269A"/>
    <w:rsid w:val="0076540A"/>
    <w:rsid w:val="00786B12"/>
    <w:rsid w:val="007B7F8B"/>
    <w:rsid w:val="007D5C6D"/>
    <w:rsid w:val="008274B9"/>
    <w:rsid w:val="008319E5"/>
    <w:rsid w:val="00834375"/>
    <w:rsid w:val="00866585"/>
    <w:rsid w:val="00874AD1"/>
    <w:rsid w:val="008931A1"/>
    <w:rsid w:val="008A41B4"/>
    <w:rsid w:val="008B0314"/>
    <w:rsid w:val="008C3817"/>
    <w:rsid w:val="008C399E"/>
    <w:rsid w:val="008C4C52"/>
    <w:rsid w:val="009A6142"/>
    <w:rsid w:val="009B00A9"/>
    <w:rsid w:val="00A07FB5"/>
    <w:rsid w:val="00A213EB"/>
    <w:rsid w:val="00A501E7"/>
    <w:rsid w:val="00A971BD"/>
    <w:rsid w:val="00AA76F2"/>
    <w:rsid w:val="00AB1C7C"/>
    <w:rsid w:val="00B15271"/>
    <w:rsid w:val="00B447EE"/>
    <w:rsid w:val="00B57659"/>
    <w:rsid w:val="00B637AD"/>
    <w:rsid w:val="00B96D42"/>
    <w:rsid w:val="00BB5A78"/>
    <w:rsid w:val="00BD7C29"/>
    <w:rsid w:val="00C10F58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CC7462"/>
    <w:rsid w:val="00D13BA6"/>
    <w:rsid w:val="00D50046"/>
    <w:rsid w:val="00D54ED0"/>
    <w:rsid w:val="00DA486C"/>
    <w:rsid w:val="00DB57D6"/>
    <w:rsid w:val="00DE08EE"/>
    <w:rsid w:val="00E15C35"/>
    <w:rsid w:val="00E22E0D"/>
    <w:rsid w:val="00E27608"/>
    <w:rsid w:val="00E87AED"/>
    <w:rsid w:val="00F27E0A"/>
    <w:rsid w:val="00F93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08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08E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E08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08E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08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08E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E08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08E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377</Words>
  <Characters>215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2-03-22T21:53:00Z</cp:lastPrinted>
  <dcterms:created xsi:type="dcterms:W3CDTF">2012-03-22T21:10:00Z</dcterms:created>
  <dcterms:modified xsi:type="dcterms:W3CDTF">2012-03-22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